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14:paraId="5340FE40" w14:textId="77777777" w:rsidR="00D70599" w:rsidRPr="003A5797" w:rsidRDefault="00D70599" w:rsidP="00D70599">
      <w:pPr>
        <w:rPr>
          <w:rFonts w:ascii="Arial" w:hAnsi="Arial" w:cs="Arial"/>
        </w:rPr>
      </w:pPr>
      <w:r w:rsidRPr="003A5797">
        <w:rPr>
          <w:rFonts w:ascii="Arial" w:hAnsi="Arial" w:cs="Arial"/>
        </w:rPr>
        <w:t xml:space="preserve">Name: ___________________________     </w:t>
      </w:r>
      <w:r w:rsidRPr="003A5797">
        <w:rPr>
          <w:rFonts w:ascii="Arial" w:hAnsi="Arial" w:cs="Arial"/>
        </w:rPr>
        <w:tab/>
        <w:t>Date: ___________</w:t>
      </w:r>
      <w:r w:rsidRPr="003A5797">
        <w:rPr>
          <w:rFonts w:ascii="Arial" w:hAnsi="Arial" w:cs="Arial"/>
        </w:rPr>
        <w:tab/>
        <w:t xml:space="preserve"> </w:t>
      </w:r>
      <w:r w:rsidRPr="003A5797">
        <w:rPr>
          <w:rFonts w:ascii="Arial" w:hAnsi="Arial" w:cs="Arial"/>
        </w:rPr>
        <w:tab/>
        <w:t>Period:  ________</w:t>
      </w:r>
    </w:p>
    <w:p w14:paraId="7F66ADCB" w14:textId="77777777" w:rsidR="00D70599" w:rsidRPr="003A5797" w:rsidRDefault="00D70599" w:rsidP="00D70599">
      <w:pPr>
        <w:rPr>
          <w:rFonts w:ascii="Arial" w:hAnsi="Arial" w:cs="Arial"/>
        </w:rPr>
      </w:pPr>
    </w:p>
    <w:p w14:paraId="21264F11" w14:textId="7B9A9160" w:rsidR="00D70599" w:rsidRPr="008174EF" w:rsidRDefault="00D70599" w:rsidP="00D70599">
      <w:pPr>
        <w:pStyle w:val="Heading1"/>
        <w:jc w:val="left"/>
        <w:rPr>
          <w:rFonts w:cs="Arial"/>
          <w:b w:val="0"/>
        </w:rPr>
      </w:pPr>
      <w:r w:rsidRPr="008174EF">
        <w:rPr>
          <w:rFonts w:cs="Arial"/>
          <w:b w:val="0"/>
        </w:rPr>
        <w:t xml:space="preserve">Secondary Math II </w:t>
      </w:r>
      <w:r>
        <w:rPr>
          <w:rFonts w:cs="Arial"/>
          <w:b w:val="0"/>
        </w:rPr>
        <w:tab/>
      </w:r>
      <w:r>
        <w:rPr>
          <w:rFonts w:cs="Arial"/>
          <w:b w:val="0"/>
        </w:rPr>
        <w:tab/>
      </w:r>
      <w:r>
        <w:rPr>
          <w:rFonts w:cs="Arial"/>
          <w:b w:val="0"/>
        </w:rPr>
        <w:tab/>
      </w:r>
      <w:r>
        <w:rPr>
          <w:rFonts w:cs="Arial"/>
          <w:b w:val="0"/>
        </w:rPr>
        <w:tab/>
      </w:r>
      <w:r>
        <w:rPr>
          <w:rFonts w:cs="Arial"/>
          <w:b w:val="0"/>
        </w:rPr>
        <w:tab/>
      </w:r>
      <w:r>
        <w:rPr>
          <w:rFonts w:cs="Arial"/>
        </w:rPr>
        <w:t>Unit 9 Review</w:t>
      </w:r>
    </w:p>
    <w:p w14:paraId="137BBC26" w14:textId="77777777" w:rsidR="002060A4" w:rsidRDefault="002060A4"/>
    <w:p w14:paraId="73C814F2" w14:textId="77777777" w:rsidR="00D70599" w:rsidRDefault="00D70599"/>
    <w:p w14:paraId="0CEDACCA" w14:textId="77777777" w:rsidR="008906F9" w:rsidRDefault="008906F9">
      <w:r>
        <w:t>Quadratic Formula: ________________________</w:t>
      </w:r>
      <w:r w:rsidR="00873CF6">
        <w:t>______________________</w:t>
      </w:r>
      <w:r>
        <w:t>________________________</w:t>
      </w:r>
    </w:p>
    <w:p w14:paraId="150A7097" w14:textId="77777777" w:rsidR="00192B57" w:rsidRDefault="00192B57"/>
    <w:p w14:paraId="2F9FC8DA" w14:textId="77777777" w:rsidR="00D70599" w:rsidRPr="00C41198" w:rsidRDefault="00D70599" w:rsidP="00D70599">
      <w:pPr>
        <w:rPr>
          <w:rFonts w:ascii="Times" w:hAnsi="Times"/>
          <w:b/>
        </w:rPr>
      </w:pPr>
      <w:r w:rsidRPr="00C41198">
        <w:rPr>
          <w:rFonts w:ascii="Times" w:hAnsi="Times"/>
          <w:b/>
        </w:rPr>
        <w:t>Write each expression as a pure imaginary number.</w:t>
      </w:r>
    </w:p>
    <w:p w14:paraId="1FE93009" w14:textId="77777777" w:rsidR="00D70599" w:rsidRPr="00C41198" w:rsidRDefault="00D70599" w:rsidP="00D70599">
      <w:pPr>
        <w:rPr>
          <w:rFonts w:ascii="Times" w:hAnsi="Times"/>
          <w:b/>
        </w:rPr>
      </w:pPr>
    </w:p>
    <w:p w14:paraId="4FE47EC5" w14:textId="498D52CE" w:rsidR="00D70599" w:rsidRPr="00C41198" w:rsidRDefault="00D70599" w:rsidP="00D70599">
      <w:pPr>
        <w:spacing w:line="480" w:lineRule="auto"/>
        <w:rPr>
          <w:rFonts w:ascii="Times" w:hAnsi="Times"/>
        </w:rPr>
      </w:pPr>
      <w:r>
        <w:rPr>
          <w:rFonts w:ascii="Times" w:hAnsi="Times"/>
        </w:rPr>
        <w:t>1</w:t>
      </w:r>
      <w:r w:rsidRPr="00C41198">
        <w:rPr>
          <w:rFonts w:ascii="Times" w:hAnsi="Times"/>
        </w:rPr>
        <w:t xml:space="preserve">.  </w:t>
      </w:r>
      <w:r w:rsidRPr="00C41198">
        <w:rPr>
          <w:rFonts w:ascii="Times" w:hAnsi="Times"/>
          <w:position w:val="-6"/>
        </w:rPr>
        <w:object w:dxaOrig="640" w:dyaOrig="380" w14:anchorId="1D99E9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7" type="#_x0000_t75" style="width:32pt;height:19pt" o:ole="">
            <v:imagedata r:id="rId7" o:title=""/>
          </v:shape>
          <o:OLEObject Type="Embed" ProgID="Equation.DSMT4" ShapeID="_x0000_i1067" DrawAspect="Content" ObjectID="_1328071524" r:id="rId8"/>
        </w:object>
      </w:r>
      <w:r w:rsidRPr="00C41198">
        <w:rPr>
          <w:rFonts w:ascii="Times" w:hAnsi="Times"/>
        </w:rPr>
        <w:tab/>
      </w:r>
      <w:r w:rsidRPr="00C41198">
        <w:rPr>
          <w:rFonts w:ascii="Times" w:hAnsi="Times"/>
        </w:rPr>
        <w:tab/>
      </w:r>
      <w:r w:rsidRPr="00C41198">
        <w:rPr>
          <w:rFonts w:ascii="Times" w:hAnsi="Times"/>
        </w:rPr>
        <w:tab/>
      </w:r>
      <w:r>
        <w:rPr>
          <w:rFonts w:ascii="Times" w:hAnsi="Times"/>
        </w:rPr>
        <w:tab/>
      </w:r>
      <w:r>
        <w:rPr>
          <w:rFonts w:ascii="Times" w:hAnsi="Times"/>
        </w:rPr>
        <w:t>2</w:t>
      </w:r>
      <w:r w:rsidRPr="00C41198">
        <w:rPr>
          <w:rFonts w:ascii="Times" w:hAnsi="Times"/>
        </w:rPr>
        <w:t xml:space="preserve">.  </w:t>
      </w:r>
      <w:r w:rsidRPr="00C41198">
        <w:rPr>
          <w:rFonts w:ascii="Times" w:hAnsi="Times"/>
          <w:position w:val="-6"/>
        </w:rPr>
        <w:object w:dxaOrig="620" w:dyaOrig="380" w14:anchorId="34948A05">
          <v:shape id="_x0000_i1070" type="#_x0000_t75" style="width:31pt;height:19pt" o:ole="">
            <v:imagedata r:id="rId9" o:title=""/>
          </v:shape>
          <o:OLEObject Type="Embed" ProgID="Equation.DSMT4" ShapeID="_x0000_i1070" DrawAspect="Content" ObjectID="_1328071525" r:id="rId10"/>
        </w:object>
      </w:r>
      <w:r w:rsidRPr="00C41198">
        <w:rPr>
          <w:rFonts w:ascii="Times" w:hAnsi="Times"/>
        </w:rPr>
        <w:t xml:space="preserve"> </w:t>
      </w:r>
      <w:r>
        <w:rPr>
          <w:rFonts w:ascii="Times" w:hAnsi="Times"/>
        </w:rPr>
        <w:tab/>
      </w:r>
      <w:r>
        <w:rPr>
          <w:rFonts w:ascii="Times" w:hAnsi="Times"/>
        </w:rPr>
        <w:tab/>
      </w:r>
      <w:r>
        <w:rPr>
          <w:rFonts w:ascii="Times" w:hAnsi="Times"/>
        </w:rPr>
        <w:tab/>
        <w:t xml:space="preserve">3. </w:t>
      </w:r>
      <w:r w:rsidRPr="00D70599">
        <w:rPr>
          <w:rFonts w:ascii="Times" w:hAnsi="Times"/>
          <w:position w:val="-4"/>
        </w:rPr>
        <w:object w:dxaOrig="300" w:dyaOrig="320" w14:anchorId="0FDFC39F">
          <v:shape id="_x0000_i1076" type="#_x0000_t75" style="width:15pt;height:16pt" o:ole="">
            <v:imagedata r:id="rId11" o:title=""/>
          </v:shape>
          <o:OLEObject Type="Embed" ProgID="Equation.DSMT4" ShapeID="_x0000_i1076" DrawAspect="Content" ObjectID="_1328071526" r:id="rId12"/>
        </w:object>
      </w:r>
      <w:r w:rsidRPr="00C41198">
        <w:rPr>
          <w:rFonts w:ascii="Times" w:hAnsi="Times"/>
        </w:rPr>
        <w:tab/>
        <w:t xml:space="preserve"> </w:t>
      </w:r>
      <w:r>
        <w:rPr>
          <w:rFonts w:ascii="Times" w:hAnsi="Times"/>
        </w:rPr>
        <w:tab/>
      </w:r>
      <w:r>
        <w:rPr>
          <w:rFonts w:ascii="Times" w:hAnsi="Times"/>
        </w:rPr>
        <w:tab/>
        <w:t xml:space="preserve">4. </w:t>
      </w:r>
      <w:r w:rsidRPr="00D70599">
        <w:rPr>
          <w:rFonts w:ascii="Times" w:hAnsi="Times"/>
          <w:position w:val="-4"/>
        </w:rPr>
        <w:object w:dxaOrig="280" w:dyaOrig="320" w14:anchorId="34B61D43">
          <v:shape id="_x0000_i1080" type="#_x0000_t75" style="width:14pt;height:16pt" o:ole="">
            <v:imagedata r:id="rId13" o:title=""/>
          </v:shape>
          <o:OLEObject Type="Embed" ProgID="Equation.DSMT4" ShapeID="_x0000_i1080" DrawAspect="Content" ObjectID="_1328071527" r:id="rId14"/>
        </w:object>
      </w:r>
    </w:p>
    <w:p w14:paraId="0B1AC44E" w14:textId="77777777" w:rsidR="00D70599" w:rsidRPr="00C41198" w:rsidRDefault="00D70599" w:rsidP="00D70599">
      <w:pPr>
        <w:spacing w:line="480" w:lineRule="auto"/>
        <w:rPr>
          <w:rFonts w:ascii="Times" w:hAnsi="Times"/>
        </w:rPr>
      </w:pPr>
    </w:p>
    <w:p w14:paraId="1CE9AB12" w14:textId="77777777" w:rsidR="00D70599" w:rsidRPr="00C41198" w:rsidRDefault="00D70599" w:rsidP="00D70599">
      <w:pPr>
        <w:rPr>
          <w:rFonts w:ascii="Times" w:hAnsi="Times"/>
          <w:b/>
        </w:rPr>
      </w:pPr>
      <w:r w:rsidRPr="00C41198">
        <w:rPr>
          <w:rFonts w:ascii="Times" w:hAnsi="Times"/>
          <w:b/>
        </w:rPr>
        <w:t>Write each expression as a complex number in standard from.  State the real and imaginary parts.</w:t>
      </w:r>
    </w:p>
    <w:p w14:paraId="4B5496FF" w14:textId="77777777" w:rsidR="00D70599" w:rsidRPr="00C41198" w:rsidRDefault="00D70599" w:rsidP="00D70599">
      <w:pPr>
        <w:rPr>
          <w:rFonts w:ascii="Times" w:hAnsi="Times"/>
        </w:rPr>
      </w:pPr>
    </w:p>
    <w:p w14:paraId="07319D17" w14:textId="77777777" w:rsidR="00D70599" w:rsidRPr="00C41198" w:rsidRDefault="00D70599" w:rsidP="00D70599">
      <w:pPr>
        <w:widowControl w:val="0"/>
        <w:autoSpaceDE w:val="0"/>
        <w:autoSpaceDN w:val="0"/>
        <w:adjustRightInd w:val="0"/>
        <w:rPr>
          <w:rFonts w:ascii="Times" w:hAnsi="Times" w:cs="Times"/>
        </w:rPr>
      </w:pPr>
      <w:r>
        <w:rPr>
          <w:rFonts w:ascii="Times" w:hAnsi="Times" w:cs="Times"/>
        </w:rPr>
        <w:t>5</w:t>
      </w:r>
      <w:r w:rsidRPr="00C41198">
        <w:rPr>
          <w:rFonts w:ascii="Times" w:hAnsi="Times" w:cs="Times"/>
        </w:rPr>
        <w:t xml:space="preserve">.  </w:t>
      </w:r>
      <w:r w:rsidRPr="00C41198">
        <w:rPr>
          <w:rFonts w:ascii="Times" w:hAnsi="Times" w:cs="Times"/>
          <w:position w:val="-6"/>
        </w:rPr>
        <w:object w:dxaOrig="940" w:dyaOrig="380" w14:anchorId="4D92923A">
          <v:shape id="_x0000_i1083" type="#_x0000_t75" style="width:47pt;height:19pt" o:ole="">
            <v:imagedata r:id="rId15" o:title=""/>
          </v:shape>
          <o:OLEObject Type="Embed" ProgID="Equation.DSMT4" ShapeID="_x0000_i1083" DrawAspect="Content" ObjectID="_1328071528" r:id="rId16"/>
        </w:object>
      </w:r>
      <w:r w:rsidRPr="00C41198">
        <w:rPr>
          <w:rFonts w:ascii="Times" w:hAnsi="Times" w:cs="Times"/>
        </w:rPr>
        <w:t xml:space="preserve"> </w:t>
      </w:r>
      <w:r w:rsidRPr="00C41198">
        <w:rPr>
          <w:rFonts w:ascii="Times" w:hAnsi="Times" w:cs="Times"/>
        </w:rPr>
        <w:tab/>
      </w:r>
      <w:r w:rsidRPr="00C41198">
        <w:rPr>
          <w:rFonts w:ascii="Times" w:hAnsi="Times" w:cs="Times"/>
        </w:rPr>
        <w:tab/>
      </w:r>
      <w:r w:rsidRPr="00C41198">
        <w:rPr>
          <w:rFonts w:ascii="Times" w:hAnsi="Times" w:cs="Times"/>
        </w:rPr>
        <w:tab/>
      </w:r>
      <w:r w:rsidRPr="00C41198">
        <w:rPr>
          <w:rFonts w:ascii="Times" w:hAnsi="Times" w:cs="Times"/>
        </w:rPr>
        <w:tab/>
      </w:r>
      <w:r>
        <w:rPr>
          <w:rFonts w:ascii="Times" w:hAnsi="Times" w:cs="Times"/>
        </w:rPr>
        <w:tab/>
        <w:t>6</w:t>
      </w:r>
      <w:r w:rsidRPr="00C41198">
        <w:rPr>
          <w:rFonts w:ascii="Times" w:hAnsi="Times" w:cs="Times"/>
        </w:rPr>
        <w:t xml:space="preserve">.  </w:t>
      </w:r>
      <w:r w:rsidRPr="00C41198">
        <w:rPr>
          <w:rFonts w:ascii="Times" w:hAnsi="Times" w:cs="Times"/>
          <w:position w:val="-24"/>
        </w:rPr>
        <w:object w:dxaOrig="880" w:dyaOrig="700" w14:anchorId="0B008FF8">
          <v:shape id="_x0000_i1058" type="#_x0000_t75" style="width:44pt;height:35pt" o:ole="">
            <v:imagedata r:id="rId17" o:title=""/>
          </v:shape>
          <o:OLEObject Type="Embed" ProgID="Equation.DSMT4" ShapeID="_x0000_i1058" DrawAspect="Content" ObjectID="_1328071529" r:id="rId18"/>
        </w:object>
      </w:r>
      <w:r w:rsidRPr="00C41198">
        <w:rPr>
          <w:rFonts w:ascii="Times" w:hAnsi="Times" w:cs="Times"/>
        </w:rPr>
        <w:t xml:space="preserve"> </w:t>
      </w:r>
    </w:p>
    <w:p w14:paraId="543C51B6" w14:textId="77777777" w:rsidR="00D70599" w:rsidRDefault="00D70599">
      <w:pPr>
        <w:rPr>
          <w:b/>
        </w:rPr>
      </w:pPr>
    </w:p>
    <w:p w14:paraId="2917834B" w14:textId="77777777" w:rsidR="00D70599" w:rsidRDefault="00D70599">
      <w:pPr>
        <w:rPr>
          <w:b/>
        </w:rPr>
      </w:pPr>
    </w:p>
    <w:p w14:paraId="0614955D" w14:textId="77777777" w:rsidR="00D70599" w:rsidRDefault="00D70599">
      <w:pPr>
        <w:rPr>
          <w:b/>
        </w:rPr>
      </w:pPr>
    </w:p>
    <w:p w14:paraId="5EB2BE57" w14:textId="77777777" w:rsidR="00D70599" w:rsidRDefault="00D70599">
      <w:pPr>
        <w:rPr>
          <w:b/>
        </w:rPr>
      </w:pPr>
    </w:p>
    <w:p w14:paraId="4C8E14F7" w14:textId="6CAFD47E" w:rsidR="00192B57" w:rsidRPr="00EA1558" w:rsidRDefault="00D70599">
      <w:pPr>
        <w:rPr>
          <w:b/>
        </w:rPr>
      </w:pPr>
      <w:r>
        <w:rPr>
          <w:b/>
        </w:rPr>
        <w:t>Solve the following quadratics</w:t>
      </w:r>
      <w:r w:rsidR="00FB2D80" w:rsidRPr="00EA1558">
        <w:rPr>
          <w:b/>
        </w:rPr>
        <w:t>:</w:t>
      </w:r>
      <w:r w:rsidR="00192B57" w:rsidRPr="00EA1558">
        <w:rPr>
          <w:b/>
        </w:rPr>
        <w:t xml:space="preserve"> </w:t>
      </w:r>
    </w:p>
    <w:p w14:paraId="0AA2DDEA" w14:textId="77777777" w:rsidR="00192B57" w:rsidRPr="00E72DC6" w:rsidRDefault="00192B57" w:rsidP="00646ED9"/>
    <w:p w14:paraId="305145F6" w14:textId="0ECFBDD2" w:rsidR="00E72DC6" w:rsidRDefault="00D70599" w:rsidP="00E72DC6">
      <w:pPr>
        <w:tabs>
          <w:tab w:val="left" w:pos="5040"/>
        </w:tabs>
      </w:pPr>
      <w:r>
        <w:t>7</w:t>
      </w:r>
      <w:r w:rsidR="00E72DC6">
        <w:t xml:space="preserve">.  </w:t>
      </w:r>
      <w:r w:rsidRPr="00D70599">
        <w:rPr>
          <w:rFonts w:asciiTheme="majorHAnsi" w:hAnsiTheme="majorHAnsi"/>
          <w:position w:val="-4"/>
        </w:rPr>
        <w:object w:dxaOrig="1420" w:dyaOrig="320" w14:anchorId="3BEDE160">
          <v:shape id="_x0000_i1049" type="#_x0000_t75" style="width:70pt;height:15pt" o:ole="">
            <v:imagedata r:id="rId19" o:title=""/>
          </v:shape>
          <o:OLEObject Type="Embed" ProgID="Equation.DSMT4" ShapeID="_x0000_i1049" DrawAspect="Content" ObjectID="_1328071530" r:id="rId20"/>
        </w:object>
      </w:r>
      <w:r w:rsidR="00E72DC6">
        <w:t xml:space="preserve"> </w:t>
      </w:r>
      <w:r w:rsidR="00E72DC6">
        <w:tab/>
      </w:r>
      <w:r>
        <w:t>8</w:t>
      </w:r>
      <w:r w:rsidR="00E72DC6">
        <w:t xml:space="preserve">.  </w:t>
      </w:r>
      <w:r w:rsidRPr="00D70599">
        <w:rPr>
          <w:rFonts w:asciiTheme="majorHAnsi" w:hAnsiTheme="majorHAnsi"/>
          <w:position w:val="-4"/>
        </w:rPr>
        <w:object w:dxaOrig="1460" w:dyaOrig="320" w14:anchorId="472EE6BA">
          <v:shape id="_x0000_i1052" type="#_x0000_t75" style="width:71pt;height:15pt" o:ole="">
            <v:imagedata r:id="rId21" o:title=""/>
          </v:shape>
          <o:OLEObject Type="Embed" ProgID="Equation.DSMT4" ShapeID="_x0000_i1052" DrawAspect="Content" ObjectID="_1328071531" r:id="rId22"/>
        </w:object>
      </w:r>
      <w:r w:rsidR="00E72DC6">
        <w:t xml:space="preserve"> </w:t>
      </w:r>
    </w:p>
    <w:p w14:paraId="0C48DDDE" w14:textId="77777777" w:rsidR="00E72DC6" w:rsidRDefault="00E72DC6" w:rsidP="00E72DC6">
      <w:pPr>
        <w:tabs>
          <w:tab w:val="left" w:pos="5040"/>
        </w:tabs>
      </w:pPr>
    </w:p>
    <w:p w14:paraId="627449E4" w14:textId="77777777" w:rsidR="00E72DC6" w:rsidRDefault="00E72DC6" w:rsidP="00E72DC6">
      <w:pPr>
        <w:tabs>
          <w:tab w:val="left" w:pos="5040"/>
        </w:tabs>
      </w:pPr>
    </w:p>
    <w:p w14:paraId="18D8EA79" w14:textId="77777777" w:rsidR="00E72DC6" w:rsidRDefault="00E72DC6" w:rsidP="00E72DC6">
      <w:pPr>
        <w:tabs>
          <w:tab w:val="left" w:pos="5040"/>
        </w:tabs>
      </w:pPr>
    </w:p>
    <w:p w14:paraId="54A7E7FE" w14:textId="77777777" w:rsidR="00E72DC6" w:rsidRDefault="00E72DC6" w:rsidP="00E72DC6">
      <w:pPr>
        <w:tabs>
          <w:tab w:val="left" w:pos="5040"/>
        </w:tabs>
      </w:pPr>
    </w:p>
    <w:p w14:paraId="487BD26A" w14:textId="77777777" w:rsidR="00E72DC6" w:rsidRDefault="00E72DC6" w:rsidP="00E72DC6">
      <w:pPr>
        <w:tabs>
          <w:tab w:val="left" w:pos="5040"/>
        </w:tabs>
      </w:pPr>
    </w:p>
    <w:p w14:paraId="1111A999" w14:textId="77777777" w:rsidR="00E72DC6" w:rsidRDefault="00E72DC6" w:rsidP="00E72DC6">
      <w:pPr>
        <w:tabs>
          <w:tab w:val="left" w:pos="5040"/>
        </w:tabs>
      </w:pPr>
    </w:p>
    <w:p w14:paraId="3B216595" w14:textId="77777777" w:rsidR="00E72DC6" w:rsidRDefault="00E72DC6" w:rsidP="00E72DC6">
      <w:pPr>
        <w:tabs>
          <w:tab w:val="left" w:pos="5040"/>
        </w:tabs>
      </w:pPr>
    </w:p>
    <w:p w14:paraId="22438B2B" w14:textId="73834433" w:rsidR="00E72DC6" w:rsidRDefault="00D70599" w:rsidP="00E72DC6">
      <w:pPr>
        <w:tabs>
          <w:tab w:val="left" w:pos="5040"/>
        </w:tabs>
      </w:pPr>
      <w:r>
        <w:t>9</w:t>
      </w:r>
      <w:r w:rsidR="00E72DC6">
        <w:t xml:space="preserve">.  </w:t>
      </w:r>
      <w:r w:rsidR="00FB2D80" w:rsidRPr="00063609">
        <w:rPr>
          <w:position w:val="-10"/>
        </w:rPr>
        <w:object w:dxaOrig="1500" w:dyaOrig="360" w14:anchorId="5A8D8C49">
          <v:shape id="_x0000_i1027" type="#_x0000_t75" style="width:75pt;height:18pt" o:ole="">
            <v:imagedata r:id="rId23" o:title=""/>
          </v:shape>
          <o:OLEObject Type="Embed" ProgID="Equation.DSMT4" ShapeID="_x0000_i1027" DrawAspect="Content" ObjectID="_1328071532" r:id="rId24"/>
        </w:object>
      </w:r>
      <w:r w:rsidR="00E72DC6">
        <w:t xml:space="preserve"> </w:t>
      </w:r>
      <w:r w:rsidR="00E72DC6">
        <w:tab/>
      </w:r>
      <w:r>
        <w:t>10</w:t>
      </w:r>
      <w:r w:rsidR="00E72DC6">
        <w:t xml:space="preserve">.  </w:t>
      </w:r>
      <w:r w:rsidR="00FB2D80" w:rsidRPr="00FB2D80">
        <w:rPr>
          <w:position w:val="-4"/>
        </w:rPr>
        <w:object w:dxaOrig="1300" w:dyaOrig="320" w14:anchorId="7337571D">
          <v:shape id="_x0000_i1028" type="#_x0000_t75" style="width:64pt;height:16pt" o:ole="">
            <v:imagedata r:id="rId25" o:title=""/>
          </v:shape>
          <o:OLEObject Type="Embed" ProgID="Equation.DSMT4" ShapeID="_x0000_i1028" DrawAspect="Content" ObjectID="_1328071533" r:id="rId26"/>
        </w:object>
      </w:r>
      <w:r w:rsidR="00E72DC6">
        <w:t xml:space="preserve"> </w:t>
      </w:r>
    </w:p>
    <w:p w14:paraId="2CB250B1" w14:textId="77777777" w:rsidR="00E72DC6" w:rsidRDefault="00E72DC6" w:rsidP="00E72DC6">
      <w:pPr>
        <w:tabs>
          <w:tab w:val="left" w:pos="5040"/>
        </w:tabs>
      </w:pPr>
    </w:p>
    <w:p w14:paraId="0B42C5DF" w14:textId="77777777" w:rsidR="00E72DC6" w:rsidRDefault="00E72DC6" w:rsidP="00E72DC6">
      <w:pPr>
        <w:tabs>
          <w:tab w:val="left" w:pos="5040"/>
        </w:tabs>
      </w:pPr>
    </w:p>
    <w:p w14:paraId="1BADAD18" w14:textId="77777777" w:rsidR="00E72DC6" w:rsidRDefault="00E72DC6" w:rsidP="00E72DC6">
      <w:pPr>
        <w:tabs>
          <w:tab w:val="left" w:pos="5040"/>
        </w:tabs>
      </w:pPr>
    </w:p>
    <w:p w14:paraId="70D62438" w14:textId="77777777" w:rsidR="00E72DC6" w:rsidRDefault="00E72DC6" w:rsidP="00E72DC6">
      <w:pPr>
        <w:tabs>
          <w:tab w:val="left" w:pos="5040"/>
        </w:tabs>
      </w:pPr>
    </w:p>
    <w:p w14:paraId="62386284" w14:textId="77777777" w:rsidR="00E72DC6" w:rsidRDefault="00E72DC6" w:rsidP="00E72DC6">
      <w:pPr>
        <w:tabs>
          <w:tab w:val="left" w:pos="5040"/>
        </w:tabs>
      </w:pPr>
    </w:p>
    <w:p w14:paraId="28284AA1" w14:textId="77777777" w:rsidR="00E72DC6" w:rsidRDefault="00E72DC6" w:rsidP="00E72DC6">
      <w:pPr>
        <w:tabs>
          <w:tab w:val="left" w:pos="5040"/>
        </w:tabs>
      </w:pPr>
    </w:p>
    <w:p w14:paraId="4FCE6797" w14:textId="77777777" w:rsidR="00E72DC6" w:rsidRDefault="00E72DC6" w:rsidP="00E72DC6">
      <w:pPr>
        <w:tabs>
          <w:tab w:val="left" w:pos="5040"/>
        </w:tabs>
      </w:pPr>
    </w:p>
    <w:p w14:paraId="3C68D985" w14:textId="77777777" w:rsidR="00E72DC6" w:rsidRDefault="00E72DC6" w:rsidP="00E72DC6">
      <w:pPr>
        <w:tabs>
          <w:tab w:val="left" w:pos="5040"/>
        </w:tabs>
      </w:pPr>
    </w:p>
    <w:p w14:paraId="4F6FA50E" w14:textId="77777777" w:rsidR="00E72DC6" w:rsidRDefault="00E72DC6" w:rsidP="00E72DC6">
      <w:pPr>
        <w:tabs>
          <w:tab w:val="left" w:pos="5040"/>
        </w:tabs>
      </w:pPr>
    </w:p>
    <w:p w14:paraId="091BF84F" w14:textId="77777777" w:rsidR="00E72DC6" w:rsidRDefault="00E72DC6" w:rsidP="00E72DC6">
      <w:pPr>
        <w:tabs>
          <w:tab w:val="left" w:pos="5040"/>
        </w:tabs>
      </w:pPr>
    </w:p>
    <w:p w14:paraId="1D6D9464" w14:textId="10078138" w:rsidR="00E72DC6" w:rsidRDefault="00D70599" w:rsidP="00E72DC6">
      <w:pPr>
        <w:tabs>
          <w:tab w:val="left" w:pos="5040"/>
        </w:tabs>
      </w:pPr>
      <w:r>
        <w:t>11</w:t>
      </w:r>
      <w:r w:rsidR="00E72DC6">
        <w:t xml:space="preserve">.  </w:t>
      </w:r>
      <w:r w:rsidR="00FB2D80" w:rsidRPr="00E72DC6">
        <w:rPr>
          <w:position w:val="-4"/>
        </w:rPr>
        <w:object w:dxaOrig="1760" w:dyaOrig="320" w14:anchorId="00951414">
          <v:shape id="_x0000_i1029" type="#_x0000_t75" style="width:88pt;height:16pt" o:ole="">
            <v:imagedata r:id="rId27" o:title=""/>
          </v:shape>
          <o:OLEObject Type="Embed" ProgID="Equation.DSMT4" ShapeID="_x0000_i1029" DrawAspect="Content" ObjectID="_1328071534" r:id="rId28"/>
        </w:object>
      </w:r>
      <w:r w:rsidR="00E72DC6">
        <w:t xml:space="preserve"> </w:t>
      </w:r>
      <w:r w:rsidR="00E72DC6">
        <w:tab/>
      </w:r>
      <w:r>
        <w:t>12</w:t>
      </w:r>
      <w:r w:rsidR="00E72DC6">
        <w:t xml:space="preserve">.  </w:t>
      </w:r>
      <w:r w:rsidR="00E72DC6" w:rsidRPr="00E72DC6">
        <w:rPr>
          <w:position w:val="-4"/>
        </w:rPr>
        <w:object w:dxaOrig="760" w:dyaOrig="320" w14:anchorId="1B9F1500">
          <v:shape id="_x0000_i1030" type="#_x0000_t75" style="width:38pt;height:16pt" o:ole="">
            <v:imagedata r:id="rId29" o:title=""/>
          </v:shape>
          <o:OLEObject Type="Embed" ProgID="Equation.DSMT4" ShapeID="_x0000_i1030" DrawAspect="Content" ObjectID="_1328071535" r:id="rId30"/>
        </w:object>
      </w:r>
      <w:r w:rsidR="00E72DC6">
        <w:t xml:space="preserve"> </w:t>
      </w:r>
    </w:p>
    <w:p w14:paraId="6573DE89" w14:textId="77777777" w:rsidR="00E72DC6" w:rsidRDefault="00E72DC6" w:rsidP="00E72DC6">
      <w:pPr>
        <w:tabs>
          <w:tab w:val="left" w:pos="5040"/>
        </w:tabs>
      </w:pPr>
    </w:p>
    <w:p w14:paraId="292D0F07" w14:textId="77777777" w:rsidR="00E72DC6" w:rsidRDefault="00E72DC6" w:rsidP="00E72DC6">
      <w:pPr>
        <w:tabs>
          <w:tab w:val="left" w:pos="5040"/>
        </w:tabs>
      </w:pPr>
    </w:p>
    <w:p w14:paraId="2CC3D2D0" w14:textId="77777777" w:rsidR="00E72DC6" w:rsidRDefault="00E72DC6" w:rsidP="00E72DC6">
      <w:pPr>
        <w:tabs>
          <w:tab w:val="left" w:pos="5040"/>
        </w:tabs>
      </w:pPr>
    </w:p>
    <w:p w14:paraId="6F7B449C" w14:textId="77777777" w:rsidR="00E72DC6" w:rsidRDefault="00E72DC6" w:rsidP="00E72DC6">
      <w:pPr>
        <w:tabs>
          <w:tab w:val="left" w:pos="5040"/>
        </w:tabs>
      </w:pPr>
    </w:p>
    <w:p w14:paraId="670406B6" w14:textId="77777777" w:rsidR="00E72DC6" w:rsidRDefault="00E72DC6" w:rsidP="00E72DC6">
      <w:pPr>
        <w:tabs>
          <w:tab w:val="left" w:pos="5040"/>
        </w:tabs>
      </w:pPr>
    </w:p>
    <w:p w14:paraId="40A6508A" w14:textId="77777777" w:rsidR="00E72DC6" w:rsidRDefault="00E72DC6" w:rsidP="00E72DC6">
      <w:pPr>
        <w:tabs>
          <w:tab w:val="left" w:pos="5040"/>
        </w:tabs>
      </w:pPr>
    </w:p>
    <w:p w14:paraId="2E1745B9" w14:textId="320C8541" w:rsidR="00E72DC6" w:rsidRPr="00E72DC6" w:rsidRDefault="00D70599" w:rsidP="00E72DC6">
      <w:pPr>
        <w:tabs>
          <w:tab w:val="left" w:pos="5040"/>
        </w:tabs>
      </w:pPr>
      <w:r>
        <w:lastRenderedPageBreak/>
        <w:t>13</w:t>
      </w:r>
      <w:r w:rsidR="00E72DC6">
        <w:t xml:space="preserve">.  </w:t>
      </w:r>
      <w:r w:rsidR="00FB2D80" w:rsidRPr="00E72DC6">
        <w:rPr>
          <w:position w:val="-4"/>
        </w:rPr>
        <w:object w:dxaOrig="1040" w:dyaOrig="320" w14:anchorId="4DDA9296">
          <v:shape id="_x0000_i1031" type="#_x0000_t75" style="width:52pt;height:16pt" o:ole="">
            <v:imagedata r:id="rId31" o:title=""/>
          </v:shape>
          <o:OLEObject Type="Embed" ProgID="Equation.DSMT4" ShapeID="_x0000_i1031" DrawAspect="Content" ObjectID="_1328071536" r:id="rId32"/>
        </w:object>
      </w:r>
      <w:r w:rsidR="00E72DC6">
        <w:t xml:space="preserve"> </w:t>
      </w:r>
      <w:r w:rsidR="00E72DC6">
        <w:tab/>
      </w:r>
      <w:r>
        <w:t>14</w:t>
      </w:r>
      <w:r w:rsidR="00E72DC6">
        <w:t xml:space="preserve">.  </w:t>
      </w:r>
      <w:r w:rsidR="00E72DC6" w:rsidRPr="00E72DC6">
        <w:rPr>
          <w:position w:val="-10"/>
        </w:rPr>
        <w:object w:dxaOrig="1780" w:dyaOrig="320" w14:anchorId="2FD5A92C">
          <v:shape id="_x0000_i1032" type="#_x0000_t75" style="width:89pt;height:16pt" o:ole="">
            <v:imagedata r:id="rId33" o:title=""/>
          </v:shape>
          <o:OLEObject Type="Embed" ProgID="Equation.DSMT4" ShapeID="_x0000_i1032" DrawAspect="Content" ObjectID="_1328071537" r:id="rId34"/>
        </w:object>
      </w:r>
      <w:r w:rsidR="00E72DC6">
        <w:t xml:space="preserve"> </w:t>
      </w:r>
    </w:p>
    <w:p w14:paraId="25280013" w14:textId="77777777" w:rsidR="00192B57" w:rsidRDefault="00192B57" w:rsidP="00646ED9"/>
    <w:p w14:paraId="2B66416F" w14:textId="77777777" w:rsidR="00E72DC6" w:rsidRDefault="00E72DC6" w:rsidP="00646ED9"/>
    <w:p w14:paraId="0CE9193E" w14:textId="77777777" w:rsidR="00E72DC6" w:rsidRDefault="00E72DC6" w:rsidP="00646ED9"/>
    <w:p w14:paraId="3BC02231" w14:textId="77777777" w:rsidR="00D70599" w:rsidRDefault="00D70599" w:rsidP="00646ED9">
      <w:pPr>
        <w:rPr>
          <w:b/>
        </w:rPr>
      </w:pPr>
    </w:p>
    <w:p w14:paraId="54EC7310" w14:textId="77777777" w:rsidR="00D70599" w:rsidRDefault="00D70599" w:rsidP="00646ED9">
      <w:pPr>
        <w:rPr>
          <w:b/>
        </w:rPr>
      </w:pPr>
    </w:p>
    <w:p w14:paraId="0E070EAC" w14:textId="77777777" w:rsidR="00D70599" w:rsidRDefault="00D70599" w:rsidP="00646ED9">
      <w:pPr>
        <w:rPr>
          <w:b/>
        </w:rPr>
      </w:pPr>
    </w:p>
    <w:p w14:paraId="3FCA9881" w14:textId="77777777" w:rsidR="00D70599" w:rsidRDefault="00D70599" w:rsidP="00646ED9">
      <w:pPr>
        <w:rPr>
          <w:b/>
        </w:rPr>
      </w:pPr>
    </w:p>
    <w:p w14:paraId="5A49534B" w14:textId="77777777" w:rsidR="00D70599" w:rsidRDefault="00D70599" w:rsidP="00646ED9">
      <w:pPr>
        <w:rPr>
          <w:b/>
        </w:rPr>
      </w:pPr>
    </w:p>
    <w:p w14:paraId="7483A4CD" w14:textId="28929FA3" w:rsidR="00646ED9" w:rsidRPr="00EA1558" w:rsidRDefault="00646ED9" w:rsidP="00646ED9">
      <w:pPr>
        <w:rPr>
          <w:b/>
        </w:rPr>
      </w:pPr>
      <w:r w:rsidRPr="00EA1558">
        <w:rPr>
          <w:b/>
        </w:rPr>
        <w:t>Simplify</w:t>
      </w:r>
      <w:r w:rsidR="00EA1558">
        <w:rPr>
          <w:b/>
        </w:rPr>
        <w:t>:</w:t>
      </w:r>
    </w:p>
    <w:p w14:paraId="79564AB9" w14:textId="77777777" w:rsidR="00876FAA" w:rsidRDefault="00D70599" w:rsidP="00876FAA">
      <w:pPr>
        <w:pStyle w:val="ListParagraph"/>
        <w:numPr>
          <w:ilvl w:val="0"/>
          <w:numId w:val="1"/>
        </w:num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4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-25</m:t>
                </m:r>
              </m:e>
            </m:rad>
          </m:e>
        </m:d>
        <m:r>
          <w:rPr>
            <w:rFonts w:ascii="Cambria Math" w:hAnsi="Cambria Math"/>
          </w:rPr>
          <m:t>+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-16</m:t>
                </m:r>
              </m:e>
            </m:rad>
          </m:e>
        </m:d>
      </m:oMath>
    </w:p>
    <w:p w14:paraId="7E7D9DF4" w14:textId="77777777" w:rsidR="00873CF6" w:rsidRDefault="00873CF6" w:rsidP="00873CF6"/>
    <w:p w14:paraId="3421987F" w14:textId="77777777" w:rsidR="00873CF6" w:rsidRDefault="00873CF6" w:rsidP="00873CF6"/>
    <w:p w14:paraId="07E4078C" w14:textId="77777777" w:rsidR="00C150E5" w:rsidRDefault="00C150E5" w:rsidP="00873CF6"/>
    <w:p w14:paraId="52023D4E" w14:textId="77777777" w:rsidR="00C150E5" w:rsidRDefault="00C150E5" w:rsidP="00873CF6"/>
    <w:p w14:paraId="3AF6C30F" w14:textId="63A8C1B6" w:rsidR="00876FAA" w:rsidRDefault="00D70599" w:rsidP="00876FAA">
      <w:pPr>
        <w:pStyle w:val="ListParagraph"/>
        <w:numPr>
          <w:ilvl w:val="0"/>
          <w:numId w:val="1"/>
        </w:num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+6i</m:t>
            </m:r>
          </m:e>
        </m:d>
        <m:r>
          <w:rPr>
            <w:rFonts w:ascii="Cambria Math" w:hAnsi="Cambria Math"/>
          </w:rPr>
          <m:t>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-3i</m:t>
            </m:r>
          </m:e>
        </m:d>
      </m:oMath>
    </w:p>
    <w:p w14:paraId="27A5FB9B" w14:textId="77777777" w:rsidR="00873CF6" w:rsidRDefault="00873CF6" w:rsidP="00873CF6"/>
    <w:p w14:paraId="25B22507" w14:textId="77777777" w:rsidR="00873CF6" w:rsidRDefault="00873CF6" w:rsidP="00873CF6"/>
    <w:p w14:paraId="3E434E77" w14:textId="77777777" w:rsidR="00C150E5" w:rsidRDefault="00C150E5" w:rsidP="00873CF6"/>
    <w:p w14:paraId="14F2B8DE" w14:textId="77777777" w:rsidR="00C150E5" w:rsidRDefault="00C150E5" w:rsidP="00873CF6"/>
    <w:p w14:paraId="3EAADE70" w14:textId="77777777" w:rsidR="00873CF6" w:rsidRPr="00876FAA" w:rsidRDefault="00873CF6" w:rsidP="00873CF6"/>
    <w:p w14:paraId="3C243499" w14:textId="0C9D3613" w:rsidR="00876FAA" w:rsidRDefault="00D70599" w:rsidP="00876FAA">
      <w:pPr>
        <w:pStyle w:val="ListParagraph"/>
        <w:numPr>
          <w:ilvl w:val="0"/>
          <w:numId w:val="1"/>
        </w:num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6i</m:t>
            </m:r>
            <m:r>
              <w:rPr>
                <w:rFonts w:ascii="Cambria Math" w:hAnsi="Cambria Math"/>
              </w:rPr>
              <m:t>+19</m:t>
            </m:r>
          </m:e>
        </m:d>
        <m:r>
          <w:rPr>
            <w:rFonts w:ascii="Cambria Math" w:hAnsi="Cambria Math"/>
          </w:rPr>
          <m:t>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4</m:t>
            </m:r>
            <m:r>
              <w:rPr>
                <w:rFonts w:ascii="Cambria Math" w:hAnsi="Cambria Math"/>
              </w:rPr>
              <m:t>i</m:t>
            </m:r>
            <m:r>
              <w:rPr>
                <w:rFonts w:ascii="Cambria Math" w:hAnsi="Cambria Math"/>
              </w:rPr>
              <m:t>+5</m:t>
            </m:r>
          </m:e>
        </m:d>
      </m:oMath>
    </w:p>
    <w:p w14:paraId="5402971D" w14:textId="77777777" w:rsidR="00873CF6" w:rsidRDefault="00873CF6" w:rsidP="00873CF6"/>
    <w:p w14:paraId="026C22F5" w14:textId="77777777" w:rsidR="00873CF6" w:rsidRDefault="00873CF6" w:rsidP="00873CF6"/>
    <w:p w14:paraId="0985C84E" w14:textId="77777777" w:rsidR="00C150E5" w:rsidRDefault="00C150E5" w:rsidP="00873CF6"/>
    <w:p w14:paraId="6C620DC3" w14:textId="77777777" w:rsidR="00C150E5" w:rsidRPr="00876FAA" w:rsidRDefault="00C150E5" w:rsidP="00873CF6"/>
    <w:p w14:paraId="08B6CFDF" w14:textId="19A12397" w:rsidR="00876FAA" w:rsidRDefault="00E72DC6" w:rsidP="00876FAA">
      <w:pPr>
        <w:pStyle w:val="ListParagraph"/>
        <w:numPr>
          <w:ilvl w:val="0"/>
          <w:numId w:val="1"/>
        </w:numPr>
      </w:pPr>
      <m:oMath>
        <m:r>
          <w:rPr>
            <w:rFonts w:ascii="Cambria Math" w:hAnsi="Cambria Math"/>
          </w:rPr>
          <m:t>(19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12</m:t>
        </m:r>
        <m:r>
          <w:rPr>
            <w:rFonts w:ascii="Cambria Math" w:hAnsi="Cambria Math"/>
          </w:rPr>
          <m:t>i</m:t>
        </m:r>
        <m:r>
          <w:rPr>
            <w:rFonts w:ascii="Cambria Math" w:hAnsi="Cambria Math"/>
          </w:rPr>
          <m:t>+12)+(7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10</m:t>
        </m:r>
        <m:r>
          <w:rPr>
            <w:rFonts w:ascii="Cambria Math" w:hAnsi="Cambria Math"/>
          </w:rPr>
          <m:t>i</m:t>
        </m:r>
        <m:r>
          <w:rPr>
            <w:rFonts w:ascii="Cambria Math" w:hAnsi="Cambria Math"/>
          </w:rPr>
          <m:t>+12)</m:t>
        </m:r>
      </m:oMath>
    </w:p>
    <w:p w14:paraId="685140B4" w14:textId="77777777" w:rsidR="00873CF6" w:rsidRDefault="00873CF6" w:rsidP="00873CF6"/>
    <w:p w14:paraId="102C170E" w14:textId="77777777" w:rsidR="00873CF6" w:rsidRDefault="00873CF6" w:rsidP="00873CF6"/>
    <w:p w14:paraId="067D2983" w14:textId="77777777" w:rsidR="00975C72" w:rsidRDefault="00975C72" w:rsidP="00975C72"/>
    <w:p w14:paraId="42DBC1B8" w14:textId="77777777" w:rsidR="00975C72" w:rsidRDefault="00975C72" w:rsidP="00975C72"/>
    <w:p w14:paraId="4051CDA3" w14:textId="77777777" w:rsidR="00641D1C" w:rsidRPr="00975C72" w:rsidRDefault="00641D1C" w:rsidP="00975C72">
      <w:pPr>
        <w:rPr>
          <w:rFonts w:ascii="Cambria Math" w:hAnsi="Cambria Math"/>
          <w:oMath/>
        </w:rPr>
      </w:pPr>
    </w:p>
    <w:p w14:paraId="03A381F8" w14:textId="77777777" w:rsidR="00876FAA" w:rsidRPr="00EA1558" w:rsidRDefault="00876FAA" w:rsidP="00876FAA">
      <w:pPr>
        <w:rPr>
          <w:b/>
        </w:rPr>
      </w:pPr>
      <w:r w:rsidRPr="00EA1558">
        <w:rPr>
          <w:b/>
        </w:rPr>
        <w:t>Multiply</w:t>
      </w:r>
    </w:p>
    <w:p w14:paraId="32BDBD91" w14:textId="6AC7F645" w:rsidR="00876FAA" w:rsidRDefault="00876FAA" w:rsidP="00876FAA">
      <w:pPr>
        <w:pStyle w:val="ListParagraph"/>
        <w:numPr>
          <w:ilvl w:val="0"/>
          <w:numId w:val="1"/>
        </w:numPr>
      </w:pPr>
      <m:oMath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</m:t>
            </m:r>
            <m:r>
              <w:rPr>
                <w:rFonts w:ascii="Cambria Math" w:hAnsi="Cambria Math"/>
              </w:rPr>
              <m:t>-2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341E3F8A" w14:textId="77777777" w:rsidR="00192B57" w:rsidRDefault="00192B57" w:rsidP="00192B57"/>
    <w:p w14:paraId="07785F23" w14:textId="77777777" w:rsidR="00192B57" w:rsidRDefault="00192B57" w:rsidP="00192B57"/>
    <w:p w14:paraId="0095E3E5" w14:textId="77777777" w:rsidR="00D70599" w:rsidRDefault="00D70599" w:rsidP="00192B57"/>
    <w:p w14:paraId="2FE67890" w14:textId="77777777" w:rsidR="00192B57" w:rsidRDefault="00192B57" w:rsidP="00192B57"/>
    <w:p w14:paraId="37AC04A7" w14:textId="77777777" w:rsidR="00192B57" w:rsidRDefault="00192B57" w:rsidP="00192B57"/>
    <w:p w14:paraId="5D3B5A6D" w14:textId="77777777" w:rsidR="008906F9" w:rsidRDefault="00D70599" w:rsidP="00876FAA">
      <w:pPr>
        <w:pStyle w:val="ListParagraph"/>
        <w:numPr>
          <w:ilvl w:val="0"/>
          <w:numId w:val="1"/>
        </w:num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2+4i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-i</m:t>
            </m:r>
          </m:e>
        </m:d>
      </m:oMath>
    </w:p>
    <w:p w14:paraId="4908E6AE" w14:textId="77777777" w:rsidR="00192B57" w:rsidRDefault="00192B57" w:rsidP="00192B57"/>
    <w:p w14:paraId="75868E4E" w14:textId="77777777" w:rsidR="00192B57" w:rsidRDefault="00192B57" w:rsidP="00192B57"/>
    <w:p w14:paraId="460E3228" w14:textId="77777777" w:rsidR="00192B57" w:rsidRDefault="00192B57" w:rsidP="00192B57"/>
    <w:p w14:paraId="115466C4" w14:textId="77777777" w:rsidR="00D70599" w:rsidRDefault="00D70599" w:rsidP="00192B57"/>
    <w:p w14:paraId="29A7110F" w14:textId="77777777" w:rsidR="00192B57" w:rsidRPr="008906F9" w:rsidRDefault="00192B57" w:rsidP="00192B57"/>
    <w:p w14:paraId="09462ED7" w14:textId="77777777" w:rsidR="008906F9" w:rsidRDefault="008906F9" w:rsidP="00876FAA">
      <w:pPr>
        <w:pStyle w:val="ListParagraph"/>
        <w:numPr>
          <w:ilvl w:val="0"/>
          <w:numId w:val="1"/>
        </w:numPr>
      </w:pPr>
      <m:oMath>
        <m:r>
          <w:rPr>
            <w:rFonts w:ascii="Cambria Math" w:hAnsi="Cambria Math"/>
          </w:rPr>
          <m:t>4i(3-6i)</m:t>
        </m:r>
      </m:oMath>
    </w:p>
    <w:p w14:paraId="647F9F08" w14:textId="77777777" w:rsidR="008906F9" w:rsidRDefault="008906F9" w:rsidP="008906F9"/>
    <w:bookmarkStart w:id="0" w:name="_GoBack"/>
    <w:bookmarkEnd w:id="0"/>
    <w:p w14:paraId="1EAC935B" w14:textId="3D4E8924" w:rsidR="00BE182E" w:rsidRPr="00BE182E" w:rsidRDefault="00253258" w:rsidP="00D70599">
      <w:pPr>
        <w:rPr>
          <w:rFonts w:ascii="Cambria Math" w:hAnsi="Cambria Math"/>
          <w:oMath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DA26B79" wp14:editId="13473D91">
                <wp:simplePos x="0" y="0"/>
                <wp:positionH relativeFrom="column">
                  <wp:posOffset>-1282809</wp:posOffset>
                </wp:positionH>
                <wp:positionV relativeFrom="paragraph">
                  <wp:posOffset>554990</wp:posOffset>
                </wp:positionV>
                <wp:extent cx="81280" cy="81280"/>
                <wp:effectExtent l="0" t="0" r="20320" b="20320"/>
                <wp:wrapNone/>
                <wp:docPr id="5" name="Oval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5400000">
                          <a:off x="0" y="0"/>
                          <a:ext cx="81280" cy="8128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8" o:spid="_x0000_s1026" style="position:absolute;margin-left:-100.95pt;margin-top:43.7pt;width:6.4pt;height:6.4pt;rotation:90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" fillcolor="black"/>
            </w:pict>
          </mc:Fallback>
        </mc:AlternateContent>
      </w:r>
    </w:p>
    <w:sectPr w:rsidR="00BE182E" w:rsidRPr="00BE182E" w:rsidSect="00192B57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B6C7138"/>
    <w:multiLevelType w:val="hybridMultilevel"/>
    <w:tmpl w:val="279258CC"/>
    <w:lvl w:ilvl="0" w:tplc="E9B69DC2">
      <w:start w:val="15"/>
      <w:numFmt w:val="decimal"/>
      <w:lvlText w:val="%1."/>
      <w:lvlJc w:val="left"/>
      <w:pPr>
        <w:ind w:left="720" w:hanging="360"/>
      </w:pPr>
      <w:rPr>
        <w:rFonts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62425CB"/>
    <w:multiLevelType w:val="multilevel"/>
    <w:tmpl w:val="E33066DC"/>
    <w:lvl w:ilvl="0">
      <w:start w:val="9"/>
      <w:numFmt w:val="decimal"/>
      <w:lvlText w:val="%1."/>
      <w:lvlJc w:val="left"/>
      <w:pPr>
        <w:ind w:left="720" w:hanging="360"/>
      </w:pPr>
      <w:rPr>
        <w:rFonts w:asciiTheme="minorHAnsi" w:eastAsiaTheme="minorEastAsia" w:hAnsiTheme="minorHAnsi" w:cstheme="minorBidi" w:hint="default"/>
        <w:i w:val="0"/>
        <w:noProof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AC714C1"/>
    <w:multiLevelType w:val="multilevel"/>
    <w:tmpl w:val="C56A2A9E"/>
    <w:lvl w:ilvl="0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EastAsia" w:hAnsiTheme="minorHAnsi" w:cstheme="minorBidi" w:hint="default"/>
        <w:i w:val="0"/>
        <w:noProof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isplayBackgroundShape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060A4"/>
    <w:rsid w:val="00030899"/>
    <w:rsid w:val="000565FB"/>
    <w:rsid w:val="000C3828"/>
    <w:rsid w:val="00192B57"/>
    <w:rsid w:val="001E5619"/>
    <w:rsid w:val="002060A4"/>
    <w:rsid w:val="002105F5"/>
    <w:rsid w:val="00253258"/>
    <w:rsid w:val="00394EFB"/>
    <w:rsid w:val="00497BBF"/>
    <w:rsid w:val="00641D1C"/>
    <w:rsid w:val="00646ED9"/>
    <w:rsid w:val="006E05A6"/>
    <w:rsid w:val="007D458B"/>
    <w:rsid w:val="00840AED"/>
    <w:rsid w:val="00873CF6"/>
    <w:rsid w:val="00876FAA"/>
    <w:rsid w:val="008906F9"/>
    <w:rsid w:val="00975C72"/>
    <w:rsid w:val="00A46872"/>
    <w:rsid w:val="00AF64A6"/>
    <w:rsid w:val="00B43DEA"/>
    <w:rsid w:val="00BE182E"/>
    <w:rsid w:val="00C150E5"/>
    <w:rsid w:val="00CA627F"/>
    <w:rsid w:val="00D66B52"/>
    <w:rsid w:val="00D70599"/>
    <w:rsid w:val="00D956BA"/>
    <w:rsid w:val="00D95F0A"/>
    <w:rsid w:val="00DC2D15"/>
    <w:rsid w:val="00E72DC6"/>
    <w:rsid w:val="00E81590"/>
    <w:rsid w:val="00EA1558"/>
    <w:rsid w:val="00FB2D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3">
      <o:colormenu v:ext="edit" fillcolor="none [3213]"/>
    </o:shapedefaults>
    <o:shapelayout v:ext="edit">
      <o:idmap v:ext="edit" data="1"/>
    </o:shapelayout>
  </w:shapeDefaults>
  <w:decimalSymbol w:val="."/>
  <w:listSeparator w:val=","/>
  <w14:docId w14:val="4AFEB14E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D70599"/>
    <w:pPr>
      <w:keepNext/>
      <w:jc w:val="center"/>
      <w:outlineLvl w:val="0"/>
    </w:pPr>
    <w:rPr>
      <w:rFonts w:ascii="Arial" w:eastAsia="Times New Roman" w:hAnsi="Arial" w:cs="Times New Roman"/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060A4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60A4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2060A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060A4"/>
    <w:rPr>
      <w:color w:val="808080"/>
    </w:rPr>
  </w:style>
  <w:style w:type="character" w:customStyle="1" w:styleId="Heading1Char">
    <w:name w:val="Heading 1 Char"/>
    <w:basedOn w:val="DefaultParagraphFont"/>
    <w:link w:val="Heading1"/>
    <w:rsid w:val="00D70599"/>
    <w:rPr>
      <w:rFonts w:ascii="Arial" w:eastAsia="Times New Roman" w:hAnsi="Arial" w:cs="Times New Roman"/>
      <w:b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D70599"/>
    <w:pPr>
      <w:keepNext/>
      <w:jc w:val="center"/>
      <w:outlineLvl w:val="0"/>
    </w:pPr>
    <w:rPr>
      <w:rFonts w:ascii="Arial" w:eastAsia="Times New Roman" w:hAnsi="Arial" w:cs="Times New Roman"/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060A4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60A4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2060A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060A4"/>
    <w:rPr>
      <w:color w:val="808080"/>
    </w:rPr>
  </w:style>
  <w:style w:type="character" w:customStyle="1" w:styleId="Heading1Char">
    <w:name w:val="Heading 1 Char"/>
    <w:basedOn w:val="DefaultParagraphFont"/>
    <w:link w:val="Heading1"/>
    <w:rsid w:val="00D70599"/>
    <w:rPr>
      <w:rFonts w:ascii="Arial" w:eastAsia="Times New Roman" w:hAnsi="Arial" w:cs="Times New Roman"/>
      <w:b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7.bin"/><Relationship Id="rId21" Type="http://schemas.openxmlformats.org/officeDocument/2006/relationships/image" Target="media/image8.emf"/><Relationship Id="rId22" Type="http://schemas.openxmlformats.org/officeDocument/2006/relationships/oleObject" Target="embeddings/oleObject8.bin"/><Relationship Id="rId23" Type="http://schemas.openxmlformats.org/officeDocument/2006/relationships/image" Target="media/image9.wmf"/><Relationship Id="rId24" Type="http://schemas.openxmlformats.org/officeDocument/2006/relationships/oleObject" Target="embeddings/oleObject9.bin"/><Relationship Id="rId25" Type="http://schemas.openxmlformats.org/officeDocument/2006/relationships/image" Target="media/image10.e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emf"/><Relationship Id="rId28" Type="http://schemas.openxmlformats.org/officeDocument/2006/relationships/oleObject" Target="embeddings/oleObject11.bin"/><Relationship Id="rId29" Type="http://schemas.openxmlformats.org/officeDocument/2006/relationships/image" Target="media/image12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30" Type="http://schemas.openxmlformats.org/officeDocument/2006/relationships/oleObject" Target="embeddings/oleObject12.bin"/><Relationship Id="rId31" Type="http://schemas.openxmlformats.org/officeDocument/2006/relationships/image" Target="media/image13.emf"/><Relationship Id="rId32" Type="http://schemas.openxmlformats.org/officeDocument/2006/relationships/oleObject" Target="embeddings/oleObject13.bin"/><Relationship Id="rId9" Type="http://schemas.openxmlformats.org/officeDocument/2006/relationships/image" Target="media/image2.emf"/><Relationship Id="rId6" Type="http://schemas.openxmlformats.org/officeDocument/2006/relationships/webSettings" Target="webSettings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Relationship Id="rId33" Type="http://schemas.openxmlformats.org/officeDocument/2006/relationships/image" Target="media/image14.emf"/><Relationship Id="rId34" Type="http://schemas.openxmlformats.org/officeDocument/2006/relationships/oleObject" Target="embeddings/oleObject14.bin"/><Relationship Id="rId35" Type="http://schemas.openxmlformats.org/officeDocument/2006/relationships/fontTable" Target="fontTable.xml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1" Type="http://schemas.openxmlformats.org/officeDocument/2006/relationships/image" Target="media/image3.emf"/><Relationship Id="rId12" Type="http://schemas.openxmlformats.org/officeDocument/2006/relationships/oleObject" Target="embeddings/oleObject3.bin"/><Relationship Id="rId13" Type="http://schemas.openxmlformats.org/officeDocument/2006/relationships/image" Target="media/image4.emf"/><Relationship Id="rId14" Type="http://schemas.openxmlformats.org/officeDocument/2006/relationships/oleObject" Target="embeddings/oleObject4.bin"/><Relationship Id="rId15" Type="http://schemas.openxmlformats.org/officeDocument/2006/relationships/image" Target="media/image5.emf"/><Relationship Id="rId16" Type="http://schemas.openxmlformats.org/officeDocument/2006/relationships/oleObject" Target="embeddings/oleObject5.bin"/><Relationship Id="rId17" Type="http://schemas.openxmlformats.org/officeDocument/2006/relationships/image" Target="media/image6.emf"/><Relationship Id="rId18" Type="http://schemas.openxmlformats.org/officeDocument/2006/relationships/oleObject" Target="embeddings/oleObject6.bin"/><Relationship Id="rId19" Type="http://schemas.openxmlformats.org/officeDocument/2006/relationships/image" Target="media/image7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EF4DE1BF-B38C-2E4C-8BED-06E64E7512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59</Words>
  <Characters>909</Characters>
  <Application>Microsoft Macintosh Word</Application>
  <DocSecurity>0</DocSecurity>
  <Lines>7</Lines>
  <Paragraphs>2</Paragraphs>
  <ScaleCrop>false</ScaleCrop>
  <Company>University of Utah</Company>
  <LinksUpToDate>false</LinksUpToDate>
  <CharactersWithSpaces>10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ci  Christensen</dc:creator>
  <cp:keywords/>
  <dc:description/>
  <cp:lastModifiedBy>Danielle Bramall</cp:lastModifiedBy>
  <cp:revision>2</cp:revision>
  <cp:lastPrinted>2014-02-03T20:47:00Z</cp:lastPrinted>
  <dcterms:created xsi:type="dcterms:W3CDTF">2014-02-18T14:42:00Z</dcterms:created>
  <dcterms:modified xsi:type="dcterms:W3CDTF">2014-02-18T14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